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6604DA" w14:textId="4A8E7511" w:rsidR="007365DC" w:rsidRPr="006E57D4" w:rsidRDefault="007365DC" w:rsidP="007365DC">
      <w:pPr>
        <w:rPr>
          <w:b/>
          <w:sz w:val="28"/>
          <w:szCs w:val="28"/>
        </w:rPr>
      </w:pPr>
      <w:r w:rsidRPr="006E57D4">
        <w:rPr>
          <w:rFonts w:hint="eastAsia"/>
          <w:b/>
          <w:sz w:val="28"/>
          <w:szCs w:val="28"/>
        </w:rPr>
        <w:t>2</w:t>
      </w:r>
      <w:r w:rsidRPr="006E57D4">
        <w:rPr>
          <w:b/>
          <w:sz w:val="28"/>
          <w:szCs w:val="28"/>
        </w:rPr>
        <w:t>0</w:t>
      </w:r>
      <w:r w:rsidR="009700D5" w:rsidRPr="006E57D4">
        <w:rPr>
          <w:b/>
          <w:sz w:val="28"/>
          <w:szCs w:val="28"/>
        </w:rPr>
        <w:t>2</w:t>
      </w:r>
      <w:r w:rsidR="00D8530A">
        <w:rPr>
          <w:b/>
          <w:sz w:val="28"/>
          <w:szCs w:val="28"/>
        </w:rPr>
        <w:t>3</w:t>
      </w:r>
      <w:r w:rsidRPr="006E57D4">
        <w:rPr>
          <w:rFonts w:hint="eastAsia"/>
          <w:b/>
          <w:sz w:val="28"/>
          <w:szCs w:val="28"/>
        </w:rPr>
        <w:t>-</w:t>
      </w:r>
      <w:r w:rsidRPr="006E57D4">
        <w:rPr>
          <w:b/>
          <w:sz w:val="28"/>
          <w:szCs w:val="28"/>
        </w:rPr>
        <w:t>20</w:t>
      </w:r>
      <w:r w:rsidR="00214508" w:rsidRPr="006E57D4">
        <w:rPr>
          <w:rFonts w:hint="eastAsia"/>
          <w:b/>
          <w:sz w:val="28"/>
          <w:szCs w:val="28"/>
        </w:rPr>
        <w:t>2</w:t>
      </w:r>
      <w:r w:rsidR="00D8530A">
        <w:rPr>
          <w:b/>
          <w:sz w:val="28"/>
          <w:szCs w:val="28"/>
        </w:rPr>
        <w:t>4</w:t>
      </w:r>
      <w:r w:rsidRPr="006E57D4">
        <w:rPr>
          <w:b/>
          <w:sz w:val="28"/>
          <w:szCs w:val="28"/>
        </w:rPr>
        <w:t>学年第</w:t>
      </w:r>
      <w:r w:rsidR="00214508" w:rsidRPr="006E57D4">
        <w:rPr>
          <w:rFonts w:hint="eastAsia"/>
          <w:b/>
          <w:sz w:val="28"/>
          <w:szCs w:val="28"/>
        </w:rPr>
        <w:t>一</w:t>
      </w:r>
      <w:r w:rsidRPr="006E57D4">
        <w:rPr>
          <w:b/>
          <w:sz w:val="28"/>
          <w:szCs w:val="28"/>
        </w:rPr>
        <w:t>学期</w:t>
      </w:r>
      <w:r w:rsidR="006E57D4">
        <w:rPr>
          <w:rFonts w:hint="eastAsia"/>
          <w:b/>
          <w:sz w:val="28"/>
          <w:szCs w:val="28"/>
        </w:rPr>
        <w:t>《</w:t>
      </w:r>
      <w:r w:rsidRPr="006E57D4">
        <w:rPr>
          <w:b/>
          <w:sz w:val="28"/>
          <w:szCs w:val="28"/>
        </w:rPr>
        <w:t>数字逻辑电路</w:t>
      </w:r>
      <w:r w:rsidR="006E57D4">
        <w:rPr>
          <w:rFonts w:hint="eastAsia"/>
          <w:b/>
          <w:sz w:val="28"/>
          <w:szCs w:val="28"/>
        </w:rPr>
        <w:t>》</w:t>
      </w:r>
      <w:r w:rsidRPr="006E57D4">
        <w:rPr>
          <w:b/>
          <w:sz w:val="28"/>
          <w:szCs w:val="28"/>
        </w:rPr>
        <w:t>课后作业题</w:t>
      </w:r>
      <w:r w:rsidRPr="006E57D4">
        <w:rPr>
          <w:rFonts w:hint="eastAsia"/>
          <w:b/>
          <w:sz w:val="28"/>
          <w:szCs w:val="28"/>
        </w:rPr>
        <w:t>：</w:t>
      </w:r>
    </w:p>
    <w:p w14:paraId="5DD502EC" w14:textId="77777777" w:rsidR="007365DC" w:rsidRPr="0063290B" w:rsidRDefault="007365DC" w:rsidP="007365DC">
      <w:pPr>
        <w:rPr>
          <w:b/>
        </w:rPr>
      </w:pPr>
      <w:r w:rsidRPr="0063290B">
        <w:rPr>
          <w:b/>
        </w:rPr>
        <w:t>第一</w:t>
      </w:r>
      <w:proofErr w:type="gramStart"/>
      <w:r w:rsidRPr="0063290B">
        <w:rPr>
          <w:b/>
        </w:rPr>
        <w:t>章</w:t>
      </w:r>
      <w:r w:rsidR="0063290B" w:rsidRPr="0063290B">
        <w:rPr>
          <w:rFonts w:hint="eastAsia"/>
          <w:b/>
        </w:rPr>
        <w:t>数字</w:t>
      </w:r>
      <w:proofErr w:type="gramEnd"/>
      <w:r w:rsidR="0063290B" w:rsidRPr="0063290B">
        <w:rPr>
          <w:rFonts w:hint="eastAsia"/>
          <w:b/>
        </w:rPr>
        <w:t>逻辑基础</w:t>
      </w:r>
      <w:r w:rsidRPr="0063290B">
        <w:rPr>
          <w:rFonts w:hint="eastAsia"/>
          <w:b/>
        </w:rPr>
        <w:t>：</w:t>
      </w:r>
    </w:p>
    <w:p w14:paraId="4FDE0EDF" w14:textId="77777777" w:rsidR="007365DC" w:rsidRDefault="007365DC" w:rsidP="007365DC">
      <w:r>
        <w:t xml:space="preserve">1.2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14ED5383" w14:textId="77777777" w:rsidR="007365DC" w:rsidRDefault="007365DC" w:rsidP="007365DC">
      <w:r>
        <w:t xml:space="preserve">1.3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6FA97B8A" w14:textId="77777777" w:rsidR="007365DC" w:rsidRDefault="007365DC" w:rsidP="007365DC">
      <w:r>
        <w:t xml:space="preserve">1.5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（</w:t>
      </w:r>
      <w:r>
        <w:t>5</w:t>
      </w:r>
      <w:r>
        <w:rPr>
          <w:rFonts w:hint="eastAsia"/>
        </w:rPr>
        <w:t>）</w:t>
      </w:r>
    </w:p>
    <w:p w14:paraId="53F54AC1" w14:textId="77777777" w:rsidR="007365DC" w:rsidRDefault="007365DC" w:rsidP="007365DC">
      <w:r>
        <w:t>1.7</w:t>
      </w:r>
    </w:p>
    <w:p w14:paraId="04419E11" w14:textId="3EBFCD42" w:rsidR="007365DC" w:rsidRDefault="007365DC" w:rsidP="007365DC">
      <w:r>
        <w:t>1.10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（</w:t>
      </w:r>
      <w:r>
        <w:t>3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）</w:t>
      </w:r>
      <w:r w:rsidR="00113AAC">
        <w:rPr>
          <w:rFonts w:hint="eastAsia"/>
        </w:rPr>
        <w:t>（题目</w:t>
      </w:r>
      <w:r w:rsidR="002A3E62">
        <w:rPr>
          <w:rFonts w:hint="eastAsia"/>
        </w:rPr>
        <w:t>最后</w:t>
      </w:r>
      <w:r w:rsidR="00113AAC">
        <w:rPr>
          <w:rFonts w:hint="eastAsia"/>
        </w:rPr>
        <w:t>中加入：</w:t>
      </w:r>
      <w:r w:rsidR="00113AAC" w:rsidRPr="00254E57">
        <w:rPr>
          <w:rFonts w:hint="eastAsia"/>
          <w:color w:val="FF0000"/>
        </w:rPr>
        <w:t>机器字长为</w:t>
      </w:r>
      <w:r w:rsidR="00E723FC">
        <w:rPr>
          <w:color w:val="FF0000"/>
        </w:rPr>
        <w:t>9</w:t>
      </w:r>
      <w:r w:rsidR="00113AAC" w:rsidRPr="00254E57">
        <w:rPr>
          <w:rFonts w:hint="eastAsia"/>
          <w:color w:val="FF0000"/>
        </w:rPr>
        <w:t>位</w:t>
      </w:r>
      <w:r w:rsidR="00113AAC">
        <w:rPr>
          <w:rFonts w:hint="eastAsia"/>
        </w:rPr>
        <w:t>）</w:t>
      </w:r>
    </w:p>
    <w:p w14:paraId="64599E62" w14:textId="77777777" w:rsidR="007365DC" w:rsidRDefault="007365DC" w:rsidP="007365DC">
      <w:r>
        <w:t>1.12</w:t>
      </w:r>
    </w:p>
    <w:p w14:paraId="5D1DF5E2" w14:textId="77777777" w:rsidR="007365DC" w:rsidRDefault="007365DC" w:rsidP="007365DC">
      <w:r>
        <w:t>1.13</w:t>
      </w:r>
    </w:p>
    <w:p w14:paraId="616EC899" w14:textId="77777777" w:rsidR="007365DC" w:rsidRDefault="007365DC" w:rsidP="007365DC">
      <w:r>
        <w:t>1.17</w:t>
      </w:r>
    </w:p>
    <w:p w14:paraId="72128C31" w14:textId="77777777" w:rsidR="007365DC" w:rsidRDefault="007365DC" w:rsidP="007365DC">
      <w:r>
        <w:t>1.18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4C99223F" w14:textId="77777777" w:rsidR="007365DC" w:rsidRDefault="007365DC" w:rsidP="007365DC">
      <w:r>
        <w:t>1.20</w:t>
      </w:r>
    </w:p>
    <w:p w14:paraId="29C39AD6" w14:textId="77777777" w:rsidR="007365DC" w:rsidRDefault="007365DC" w:rsidP="007365DC">
      <w:r>
        <w:t>1.22</w:t>
      </w:r>
      <w:r w:rsidR="00113AAC">
        <w:rPr>
          <w:rFonts w:hint="eastAsia"/>
        </w:rPr>
        <w:t>（第（</w:t>
      </w:r>
      <w:r w:rsidR="00113AAC">
        <w:rPr>
          <w:rFonts w:hint="eastAsia"/>
        </w:rPr>
        <w:t>4</w:t>
      </w:r>
      <w:r w:rsidR="00113AAC">
        <w:rPr>
          <w:rFonts w:hint="eastAsia"/>
        </w:rPr>
        <w:t>）小题改为：</w:t>
      </w:r>
      <w:r w:rsidR="00254E57" w:rsidRPr="00113AAC">
        <w:rPr>
          <w:position w:val="-14"/>
        </w:rPr>
        <w:object w:dxaOrig="3460" w:dyaOrig="400" w14:anchorId="48F100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pt;height:19.5pt" o:ole="">
            <v:imagedata r:id="rId6" o:title=""/>
          </v:shape>
          <o:OLEObject Type="Embed" ProgID="Equation.DSMT4" ShapeID="_x0000_i1025" DrawAspect="Content" ObjectID="_1755331391" r:id="rId7"/>
        </w:object>
      </w:r>
      <w:r w:rsidR="00113AAC">
        <w:rPr>
          <w:rFonts w:hint="eastAsia"/>
        </w:rPr>
        <w:t>）</w:t>
      </w:r>
    </w:p>
    <w:p w14:paraId="5017D650" w14:textId="77777777" w:rsidR="007365DC" w:rsidRDefault="007365DC" w:rsidP="007365DC">
      <w:r>
        <w:t>1.23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14:paraId="3D859B59" w14:textId="77777777" w:rsidR="007365DC" w:rsidRDefault="007365DC" w:rsidP="007365DC"/>
    <w:p w14:paraId="49A56878" w14:textId="77777777" w:rsidR="007365DC" w:rsidRPr="0063290B" w:rsidRDefault="007365DC" w:rsidP="007365DC">
      <w:pPr>
        <w:rPr>
          <w:b/>
        </w:rPr>
      </w:pPr>
      <w:r w:rsidRPr="0063290B">
        <w:rPr>
          <w:b/>
        </w:rPr>
        <w:t>第二章</w:t>
      </w:r>
      <w:r w:rsidR="0063290B" w:rsidRPr="0063290B">
        <w:rPr>
          <w:rFonts w:hint="eastAsia"/>
          <w:b/>
        </w:rPr>
        <w:t>组合逻辑电路</w:t>
      </w:r>
      <w:r w:rsidRPr="0063290B">
        <w:rPr>
          <w:rFonts w:hint="eastAsia"/>
          <w:b/>
        </w:rPr>
        <w:t>：</w:t>
      </w:r>
    </w:p>
    <w:p w14:paraId="69A593D7" w14:textId="77777777" w:rsidR="009E08F3" w:rsidRPr="0063290B" w:rsidRDefault="009E08F3" w:rsidP="007365DC">
      <w:pPr>
        <w:rPr>
          <w:b/>
        </w:rPr>
      </w:pPr>
      <w:r w:rsidRPr="0063290B">
        <w:rPr>
          <w:rFonts w:hint="eastAsia"/>
          <w:b/>
        </w:rPr>
        <w:t>第一次作业：</w:t>
      </w:r>
      <w:proofErr w:type="gramStart"/>
      <w:r w:rsidR="002D39D9" w:rsidRPr="0063290B">
        <w:rPr>
          <w:rFonts w:hint="eastAsia"/>
          <w:b/>
        </w:rPr>
        <w:t>门级</w:t>
      </w:r>
      <w:r w:rsidRPr="0063290B">
        <w:rPr>
          <w:rFonts w:hint="eastAsia"/>
          <w:b/>
        </w:rPr>
        <w:t>组合电路</w:t>
      </w:r>
      <w:proofErr w:type="gramEnd"/>
      <w:r w:rsidRPr="0063290B">
        <w:rPr>
          <w:rFonts w:hint="eastAsia"/>
          <w:b/>
        </w:rPr>
        <w:t>分析</w:t>
      </w:r>
      <w:r w:rsidR="002D39D9" w:rsidRPr="0063290B">
        <w:rPr>
          <w:rFonts w:hint="eastAsia"/>
          <w:b/>
        </w:rPr>
        <w:t>/</w:t>
      </w:r>
      <w:r w:rsidRPr="0063290B">
        <w:rPr>
          <w:rFonts w:hint="eastAsia"/>
          <w:b/>
        </w:rPr>
        <w:t>设计、代数法险象判断</w:t>
      </w:r>
      <w:r w:rsidRPr="0063290B">
        <w:rPr>
          <w:rFonts w:hint="eastAsia"/>
          <w:b/>
        </w:rPr>
        <w:t>/</w:t>
      </w:r>
      <w:r w:rsidRPr="0063290B">
        <w:rPr>
          <w:rFonts w:hint="eastAsia"/>
          <w:b/>
        </w:rPr>
        <w:t>消除</w:t>
      </w:r>
    </w:p>
    <w:p w14:paraId="10258D8E" w14:textId="77777777" w:rsidR="007365DC" w:rsidRDefault="007365DC" w:rsidP="007365DC">
      <w:r>
        <w:t>2.2</w:t>
      </w:r>
      <w:r w:rsidR="00DE3B60">
        <w:rPr>
          <w:rFonts w:hint="eastAsia"/>
        </w:rPr>
        <w:t>（题目</w:t>
      </w:r>
      <w:r w:rsidR="0063290B">
        <w:rPr>
          <w:rFonts w:hint="eastAsia"/>
        </w:rPr>
        <w:t>改</w:t>
      </w:r>
      <w:r w:rsidR="00DE3B60">
        <w:rPr>
          <w:rFonts w:hint="eastAsia"/>
        </w:rPr>
        <w:t>为：列出习题图</w:t>
      </w:r>
      <w:r w:rsidR="00DE3B60">
        <w:rPr>
          <w:rFonts w:hint="eastAsia"/>
        </w:rPr>
        <w:t>2</w:t>
      </w:r>
      <w:r w:rsidR="00DE3B60">
        <w:t>.2</w:t>
      </w:r>
      <w:r w:rsidR="00DE3B60">
        <w:rPr>
          <w:rFonts w:hint="eastAsia"/>
        </w:rPr>
        <w:t>所示电路的输出函数表达式，</w:t>
      </w:r>
      <w:r w:rsidR="00DE3B60" w:rsidRPr="00DE3B60">
        <w:rPr>
          <w:rFonts w:hint="eastAsia"/>
          <w:color w:val="FF0000"/>
        </w:rPr>
        <w:t>并分析电路的功能</w:t>
      </w:r>
      <w:r w:rsidR="00DE3B60">
        <w:rPr>
          <w:rFonts w:hint="eastAsia"/>
        </w:rPr>
        <w:t>。）</w:t>
      </w:r>
    </w:p>
    <w:p w14:paraId="0BB42A06" w14:textId="77777777" w:rsidR="007365DC" w:rsidRDefault="007365DC" w:rsidP="007365DC">
      <w:r>
        <w:t>2.4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9BCECD1" w14:textId="77777777" w:rsidR="007365DC" w:rsidRDefault="007365DC" w:rsidP="007365DC">
      <w:r>
        <w:t>2.5</w:t>
      </w:r>
    </w:p>
    <w:p w14:paraId="7FD5D015" w14:textId="77777777" w:rsidR="007365DC" w:rsidRDefault="007365DC" w:rsidP="007365DC">
      <w:r>
        <w:t>2.8</w:t>
      </w:r>
    </w:p>
    <w:p w14:paraId="489CC4BE" w14:textId="77777777" w:rsidR="007365DC" w:rsidRDefault="007365DC" w:rsidP="007365DC">
      <w:r>
        <w:t>2.11</w:t>
      </w:r>
    </w:p>
    <w:p w14:paraId="41348477" w14:textId="77777777" w:rsidR="009E08F3" w:rsidRPr="0063290B" w:rsidRDefault="009E08F3" w:rsidP="007365DC">
      <w:pPr>
        <w:rPr>
          <w:b/>
        </w:rPr>
      </w:pPr>
      <w:r w:rsidRPr="0063290B">
        <w:rPr>
          <w:rFonts w:hint="eastAsia"/>
          <w:b/>
        </w:rPr>
        <w:t>第二次作业：卡诺图险象判断</w:t>
      </w:r>
      <w:r w:rsidRPr="0063290B">
        <w:rPr>
          <w:rFonts w:hint="eastAsia"/>
          <w:b/>
        </w:rPr>
        <w:t>/</w:t>
      </w:r>
      <w:r w:rsidRPr="0063290B">
        <w:rPr>
          <w:rFonts w:hint="eastAsia"/>
          <w:b/>
        </w:rPr>
        <w:t>消除、</w:t>
      </w:r>
      <w:r w:rsidRPr="0063290B">
        <w:rPr>
          <w:rFonts w:hint="eastAsia"/>
          <w:b/>
        </w:rPr>
        <w:t>MSI</w:t>
      </w:r>
      <w:r w:rsidRPr="0063290B">
        <w:rPr>
          <w:rFonts w:hint="eastAsia"/>
          <w:b/>
        </w:rPr>
        <w:t>组合电路</w:t>
      </w:r>
      <w:r w:rsidR="002D39D9" w:rsidRPr="0063290B">
        <w:rPr>
          <w:rFonts w:hint="eastAsia"/>
          <w:b/>
        </w:rPr>
        <w:t>分析</w:t>
      </w:r>
      <w:r w:rsidR="002D39D9" w:rsidRPr="0063290B">
        <w:rPr>
          <w:rFonts w:hint="eastAsia"/>
          <w:b/>
        </w:rPr>
        <w:t>/</w:t>
      </w:r>
      <w:r w:rsidRPr="0063290B">
        <w:rPr>
          <w:rFonts w:hint="eastAsia"/>
          <w:b/>
        </w:rPr>
        <w:t>设计</w:t>
      </w:r>
    </w:p>
    <w:p w14:paraId="16CAA219" w14:textId="77777777" w:rsidR="007365DC" w:rsidRDefault="007365DC" w:rsidP="007365DC">
      <w:r>
        <w:t>2.12</w:t>
      </w:r>
    </w:p>
    <w:p w14:paraId="76B95CE4" w14:textId="77777777" w:rsidR="007365DC" w:rsidRDefault="007365DC" w:rsidP="007365DC">
      <w:r>
        <w:t>2.13</w:t>
      </w:r>
      <w:r w:rsidR="00254E57">
        <w:rPr>
          <w:rFonts w:hint="eastAsia"/>
        </w:rPr>
        <w:t>（第（</w:t>
      </w:r>
      <w:r w:rsidR="00254E57">
        <w:rPr>
          <w:rFonts w:hint="eastAsia"/>
        </w:rPr>
        <w:t>4</w:t>
      </w:r>
      <w:r w:rsidR="00254E57">
        <w:rPr>
          <w:rFonts w:hint="eastAsia"/>
        </w:rPr>
        <w:t>）小题改为：</w:t>
      </w:r>
      <w:r w:rsidR="00254E57" w:rsidRPr="00254E57">
        <w:rPr>
          <w:position w:val="-36"/>
        </w:rPr>
        <w:object w:dxaOrig="2700" w:dyaOrig="840" w14:anchorId="60B62647">
          <v:shape id="_x0000_i1026" type="#_x0000_t75" style="width:135pt;height:42pt" o:ole="">
            <v:imagedata r:id="rId8" o:title=""/>
          </v:shape>
          <o:OLEObject Type="Embed" ProgID="Equation.DSMT4" ShapeID="_x0000_i1026" DrawAspect="Content" ObjectID="_1755331392" r:id="rId9"/>
        </w:object>
      </w:r>
      <w:r w:rsidR="00254E57">
        <w:rPr>
          <w:rFonts w:hint="eastAsia"/>
        </w:rPr>
        <w:t>）</w:t>
      </w:r>
    </w:p>
    <w:p w14:paraId="402D7F6E" w14:textId="77777777" w:rsidR="007365DC" w:rsidRDefault="007365DC" w:rsidP="007365DC">
      <w:r>
        <w:t>2.17</w:t>
      </w:r>
    </w:p>
    <w:p w14:paraId="2C7E6851" w14:textId="77777777" w:rsidR="007365DC" w:rsidRDefault="007365DC" w:rsidP="007365DC">
      <w:r>
        <w:t>2.18</w:t>
      </w:r>
      <w:r w:rsidR="00254E57">
        <w:rPr>
          <w:rFonts w:hint="eastAsia"/>
        </w:rPr>
        <w:t>（第（</w:t>
      </w:r>
      <w:r w:rsidR="00254E57">
        <w:rPr>
          <w:rFonts w:hint="eastAsia"/>
        </w:rPr>
        <w:t>2</w:t>
      </w:r>
      <w:r w:rsidR="00254E57">
        <w:rPr>
          <w:rFonts w:hint="eastAsia"/>
        </w:rPr>
        <w:t>）小题改为：</w:t>
      </w:r>
      <w:r w:rsidR="00254E57" w:rsidRPr="00254E57">
        <w:rPr>
          <w:position w:val="-4"/>
        </w:rPr>
        <w:object w:dxaOrig="2100" w:dyaOrig="320" w14:anchorId="46E766E8">
          <v:shape id="_x0000_i1027" type="#_x0000_t75" style="width:105pt;height:16.5pt" o:ole="">
            <v:imagedata r:id="rId10" o:title=""/>
          </v:shape>
          <o:OLEObject Type="Embed" ProgID="Equation.DSMT4" ShapeID="_x0000_i1027" DrawAspect="Content" ObjectID="_1755331393" r:id="rId11"/>
        </w:object>
      </w:r>
      <w:r w:rsidR="00254E57">
        <w:rPr>
          <w:rFonts w:hint="eastAsia"/>
        </w:rPr>
        <w:t>）</w:t>
      </w:r>
    </w:p>
    <w:p w14:paraId="0874BE9A" w14:textId="77777777" w:rsidR="007365DC" w:rsidRDefault="007365DC" w:rsidP="007365DC">
      <w:r>
        <w:t>2.19</w:t>
      </w:r>
      <w:r w:rsidR="00254E57">
        <w:rPr>
          <w:rFonts w:hint="eastAsia"/>
        </w:rPr>
        <w:t>（题目应为：使用</w:t>
      </w:r>
      <w:r w:rsidR="00254E57">
        <w:rPr>
          <w:rFonts w:hint="eastAsia"/>
        </w:rPr>
        <w:t>4</w:t>
      </w:r>
      <w:r w:rsidR="00254E57">
        <w:rPr>
          <w:rFonts w:hint="eastAsia"/>
        </w:rPr>
        <w:t>位加法器</w:t>
      </w:r>
      <w:r w:rsidR="00254E57">
        <w:rPr>
          <w:rFonts w:hint="eastAsia"/>
        </w:rPr>
        <w:t>7</w:t>
      </w:r>
      <w:r w:rsidR="00254E57">
        <w:t>4</w:t>
      </w:r>
      <w:r w:rsidR="00254E57">
        <w:rPr>
          <w:rFonts w:hint="eastAsia"/>
        </w:rPr>
        <w:t>LS</w:t>
      </w:r>
      <w:r w:rsidR="00254E57">
        <w:t>283</w:t>
      </w:r>
      <w:r w:rsidR="00254E57">
        <w:rPr>
          <w:rFonts w:hint="eastAsia"/>
        </w:rPr>
        <w:t>设计下列十进制代码</w:t>
      </w:r>
      <w:r w:rsidR="00254E57" w:rsidRPr="00254E57">
        <w:rPr>
          <w:rFonts w:hint="eastAsia"/>
          <w:color w:val="FF0000"/>
        </w:rPr>
        <w:t>转换器</w:t>
      </w:r>
      <w:r w:rsidR="00254E57">
        <w:rPr>
          <w:rFonts w:hint="eastAsia"/>
        </w:rPr>
        <w:t>。）</w:t>
      </w:r>
    </w:p>
    <w:p w14:paraId="01C0BEE4" w14:textId="77777777" w:rsidR="007365DC" w:rsidRDefault="007365DC" w:rsidP="007365DC"/>
    <w:p w14:paraId="5A67D2FF" w14:textId="77777777" w:rsidR="007365DC" w:rsidRPr="0063290B" w:rsidRDefault="007365DC" w:rsidP="007365DC">
      <w:pPr>
        <w:rPr>
          <w:b/>
        </w:rPr>
      </w:pPr>
      <w:r w:rsidRPr="0063290B">
        <w:rPr>
          <w:b/>
        </w:rPr>
        <w:t>第三章</w:t>
      </w:r>
      <w:r w:rsidR="0063290B" w:rsidRPr="0063290B">
        <w:rPr>
          <w:rFonts w:hint="eastAsia"/>
          <w:b/>
        </w:rPr>
        <w:t>时序逻辑电路</w:t>
      </w:r>
      <w:r w:rsidRPr="0063290B">
        <w:rPr>
          <w:rFonts w:hint="eastAsia"/>
          <w:b/>
        </w:rPr>
        <w:t>：</w:t>
      </w:r>
    </w:p>
    <w:p w14:paraId="5C1653E2" w14:textId="77777777" w:rsidR="00514073" w:rsidRPr="0063290B" w:rsidRDefault="00514073" w:rsidP="007365DC">
      <w:pPr>
        <w:rPr>
          <w:b/>
        </w:rPr>
      </w:pPr>
      <w:r w:rsidRPr="0063290B">
        <w:rPr>
          <w:rFonts w:hint="eastAsia"/>
          <w:b/>
        </w:rPr>
        <w:t>第一次作业：</w:t>
      </w:r>
      <w:r w:rsidR="009E08F3" w:rsidRPr="0063290B">
        <w:rPr>
          <w:rFonts w:hint="eastAsia"/>
          <w:b/>
        </w:rPr>
        <w:t>双稳态元件、同步时序电路分析题、同步时序电路设计之状态化简</w:t>
      </w:r>
    </w:p>
    <w:p w14:paraId="5F9CEE60" w14:textId="77777777" w:rsidR="007365DC" w:rsidRDefault="007365DC" w:rsidP="007365DC">
      <w:r>
        <w:t>3.2</w:t>
      </w:r>
    </w:p>
    <w:p w14:paraId="2271BA95" w14:textId="77777777" w:rsidR="007365DC" w:rsidRDefault="007365DC" w:rsidP="007365DC">
      <w:r>
        <w:t>3.3</w:t>
      </w:r>
    </w:p>
    <w:p w14:paraId="000FBA94" w14:textId="77777777" w:rsidR="001C1C59" w:rsidRDefault="001C1C59" w:rsidP="007365DC">
      <w:r>
        <w:rPr>
          <w:rFonts w:hint="eastAsia"/>
        </w:rPr>
        <w:t>3</w:t>
      </w:r>
      <w:r>
        <w:t>.5</w:t>
      </w:r>
    </w:p>
    <w:p w14:paraId="76756813" w14:textId="77777777" w:rsidR="007365DC" w:rsidRPr="00DC42EB" w:rsidRDefault="007365DC" w:rsidP="007365DC">
      <w:r w:rsidRPr="00DC42EB">
        <w:t>3.6</w:t>
      </w:r>
    </w:p>
    <w:p w14:paraId="10673A8F" w14:textId="77777777" w:rsidR="008F7D6F" w:rsidRDefault="008F7D6F" w:rsidP="008F7D6F">
      <w:r>
        <w:t>3.14</w:t>
      </w:r>
    </w:p>
    <w:p w14:paraId="633E45EE" w14:textId="77777777" w:rsidR="008F7D6F" w:rsidRDefault="008F7D6F" w:rsidP="008F7D6F">
      <w:r>
        <w:t>3.15</w:t>
      </w:r>
    </w:p>
    <w:p w14:paraId="670DAE53" w14:textId="77777777" w:rsidR="00514073" w:rsidRPr="0063290B" w:rsidRDefault="00514073" w:rsidP="007365DC">
      <w:pPr>
        <w:rPr>
          <w:b/>
        </w:rPr>
      </w:pPr>
      <w:r w:rsidRPr="0063290B">
        <w:rPr>
          <w:rFonts w:hint="eastAsia"/>
          <w:b/>
        </w:rPr>
        <w:t>第二次作业：</w:t>
      </w:r>
      <w:r w:rsidR="009E08F3" w:rsidRPr="0063290B">
        <w:rPr>
          <w:rFonts w:hint="eastAsia"/>
          <w:b/>
        </w:rPr>
        <w:t>同步时序电路设计题、</w:t>
      </w:r>
      <w:r w:rsidR="002D39D9" w:rsidRPr="0063290B">
        <w:rPr>
          <w:rFonts w:hint="eastAsia"/>
          <w:b/>
        </w:rPr>
        <w:t>脉冲异步时序电路分析、</w:t>
      </w:r>
      <w:r w:rsidR="009E08F3" w:rsidRPr="0063290B">
        <w:rPr>
          <w:rFonts w:hint="eastAsia"/>
          <w:b/>
        </w:rPr>
        <w:t>MSI</w:t>
      </w:r>
      <w:r w:rsidR="009E08F3" w:rsidRPr="0063290B">
        <w:rPr>
          <w:rFonts w:hint="eastAsia"/>
          <w:b/>
        </w:rPr>
        <w:t>同步时序电路分析</w:t>
      </w:r>
      <w:r w:rsidR="002D39D9" w:rsidRPr="0063290B">
        <w:rPr>
          <w:rFonts w:hint="eastAsia"/>
          <w:b/>
        </w:rPr>
        <w:t>/</w:t>
      </w:r>
      <w:r w:rsidR="002D39D9" w:rsidRPr="0063290B">
        <w:rPr>
          <w:rFonts w:hint="eastAsia"/>
          <w:b/>
        </w:rPr>
        <w:t>设计</w:t>
      </w:r>
      <w:r w:rsidR="009E08F3" w:rsidRPr="0063290B">
        <w:rPr>
          <w:rFonts w:hint="eastAsia"/>
          <w:b/>
        </w:rPr>
        <w:t>题</w:t>
      </w:r>
    </w:p>
    <w:p w14:paraId="12E59174" w14:textId="77777777" w:rsidR="009E08F3" w:rsidRPr="009E08F3" w:rsidRDefault="009E08F3" w:rsidP="007365DC">
      <w:r>
        <w:lastRenderedPageBreak/>
        <w:t>3.16</w:t>
      </w:r>
    </w:p>
    <w:p w14:paraId="0C09C6D1" w14:textId="77777777" w:rsidR="008F7D6F" w:rsidRDefault="008F7D6F" w:rsidP="008F7D6F">
      <w:r>
        <w:t>3.19</w:t>
      </w:r>
    </w:p>
    <w:p w14:paraId="6E1CF1D3" w14:textId="77777777" w:rsidR="007365DC" w:rsidRDefault="007365DC" w:rsidP="007365DC">
      <w:r>
        <w:t>3.21</w:t>
      </w:r>
    </w:p>
    <w:p w14:paraId="67762ACE" w14:textId="77777777" w:rsidR="009E08F3" w:rsidRDefault="009E08F3" w:rsidP="009E08F3">
      <w:r>
        <w:t>3.9</w:t>
      </w:r>
    </w:p>
    <w:p w14:paraId="3B55041E" w14:textId="77777777" w:rsidR="009E08F3" w:rsidRDefault="009E08F3" w:rsidP="009E08F3">
      <w:r>
        <w:t>3.10</w:t>
      </w:r>
    </w:p>
    <w:p w14:paraId="478BC039" w14:textId="77777777" w:rsidR="009E08F3" w:rsidRDefault="009E08F3" w:rsidP="009E08F3">
      <w:r>
        <w:t>3.12</w:t>
      </w:r>
    </w:p>
    <w:p w14:paraId="575A35EE" w14:textId="77777777" w:rsidR="008F7D6F" w:rsidRDefault="009E08F3" w:rsidP="008F7D6F">
      <w:r w:rsidRPr="009E08F3">
        <w:t>3.22</w:t>
      </w:r>
    </w:p>
    <w:p w14:paraId="3AD3C287" w14:textId="77777777" w:rsidR="008F7D6F" w:rsidRDefault="008F7D6F" w:rsidP="007365DC"/>
    <w:p w14:paraId="68DA916D" w14:textId="77777777" w:rsidR="007365DC" w:rsidRDefault="007365DC" w:rsidP="007365DC"/>
    <w:p w14:paraId="240A0161" w14:textId="77777777" w:rsidR="007365DC" w:rsidRPr="0063290B" w:rsidRDefault="007365DC" w:rsidP="007365DC">
      <w:pPr>
        <w:rPr>
          <w:b/>
        </w:rPr>
      </w:pPr>
      <w:r w:rsidRPr="0063290B">
        <w:rPr>
          <w:b/>
        </w:rPr>
        <w:t>第四章</w:t>
      </w:r>
      <w:r w:rsidR="0063290B" w:rsidRPr="0063290B">
        <w:rPr>
          <w:rFonts w:hint="eastAsia"/>
          <w:b/>
        </w:rPr>
        <w:t>可编程逻辑器件</w:t>
      </w:r>
      <w:r w:rsidRPr="0063290B">
        <w:rPr>
          <w:rFonts w:hint="eastAsia"/>
          <w:b/>
        </w:rPr>
        <w:t>：</w:t>
      </w:r>
    </w:p>
    <w:p w14:paraId="2EE3A69A" w14:textId="77777777" w:rsidR="007365DC" w:rsidRDefault="007365DC" w:rsidP="007365DC">
      <w:r>
        <w:t>4.2</w:t>
      </w:r>
    </w:p>
    <w:p w14:paraId="6E7B3CE8" w14:textId="77777777" w:rsidR="007365DC" w:rsidRDefault="007365DC" w:rsidP="007365DC">
      <w:r>
        <w:t>4.3</w:t>
      </w:r>
    </w:p>
    <w:p w14:paraId="08DC7DC1" w14:textId="77777777" w:rsidR="007365DC" w:rsidRDefault="007365DC" w:rsidP="007365DC">
      <w:r>
        <w:t>4.4</w:t>
      </w:r>
    </w:p>
    <w:p w14:paraId="0DD11721" w14:textId="77777777" w:rsidR="007365DC" w:rsidRDefault="007365DC" w:rsidP="007365DC">
      <w:r>
        <w:t>4.5</w:t>
      </w:r>
    </w:p>
    <w:p w14:paraId="29710171" w14:textId="77777777" w:rsidR="007365DC" w:rsidRDefault="007365DC" w:rsidP="007365DC"/>
    <w:p w14:paraId="6F510538" w14:textId="77777777" w:rsidR="007365DC" w:rsidRPr="0063290B" w:rsidRDefault="007365DC" w:rsidP="007365DC">
      <w:pPr>
        <w:rPr>
          <w:b/>
        </w:rPr>
      </w:pPr>
      <w:r w:rsidRPr="0063290B">
        <w:rPr>
          <w:b/>
        </w:rPr>
        <w:t>第五章</w:t>
      </w:r>
      <w:r w:rsidR="0063290B" w:rsidRPr="0063290B">
        <w:rPr>
          <w:rFonts w:hint="eastAsia"/>
          <w:b/>
        </w:rPr>
        <w:t>数字系统</w:t>
      </w:r>
      <w:r w:rsidRPr="0063290B">
        <w:rPr>
          <w:rFonts w:hint="eastAsia"/>
          <w:b/>
        </w:rPr>
        <w:t>：</w:t>
      </w:r>
    </w:p>
    <w:p w14:paraId="124225E4" w14:textId="77777777" w:rsidR="007365DC" w:rsidRPr="00214508" w:rsidRDefault="007365DC" w:rsidP="007365DC">
      <w:r w:rsidRPr="00214508">
        <w:rPr>
          <w:rFonts w:hint="eastAsia"/>
        </w:rPr>
        <w:t>5.17</w:t>
      </w:r>
    </w:p>
    <w:p w14:paraId="0EB448B7" w14:textId="77777777" w:rsidR="00E4498E" w:rsidRDefault="00E4355C">
      <w:r>
        <w:rPr>
          <w:rFonts w:hint="eastAsia"/>
        </w:rPr>
        <w:t>5</w:t>
      </w:r>
      <w:r>
        <w:t>.18</w:t>
      </w:r>
    </w:p>
    <w:p w14:paraId="35564064" w14:textId="77777777" w:rsidR="00E4355C" w:rsidRDefault="00E4355C">
      <w:r>
        <w:rPr>
          <w:rFonts w:hint="eastAsia"/>
        </w:rPr>
        <w:t>5</w:t>
      </w:r>
      <w:r>
        <w:t>.20</w:t>
      </w:r>
    </w:p>
    <w:sectPr w:rsidR="00E435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31F2E8" w14:textId="77777777" w:rsidR="00827350" w:rsidRDefault="00827350" w:rsidP="00FA5C05">
      <w:r>
        <w:separator/>
      </w:r>
    </w:p>
  </w:endnote>
  <w:endnote w:type="continuationSeparator" w:id="0">
    <w:p w14:paraId="5F452151" w14:textId="77777777" w:rsidR="00827350" w:rsidRDefault="00827350" w:rsidP="00FA5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E3C0EA" w14:textId="77777777" w:rsidR="00827350" w:rsidRDefault="00827350" w:rsidP="00FA5C05">
      <w:r>
        <w:separator/>
      </w:r>
    </w:p>
  </w:footnote>
  <w:footnote w:type="continuationSeparator" w:id="0">
    <w:p w14:paraId="722EDA33" w14:textId="77777777" w:rsidR="00827350" w:rsidRDefault="00827350" w:rsidP="00FA5C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65DC"/>
    <w:rsid w:val="00113AAC"/>
    <w:rsid w:val="001C1C59"/>
    <w:rsid w:val="00214508"/>
    <w:rsid w:val="00254E57"/>
    <w:rsid w:val="002754CC"/>
    <w:rsid w:val="002A3E62"/>
    <w:rsid w:val="002D39D9"/>
    <w:rsid w:val="00500BAE"/>
    <w:rsid w:val="00514073"/>
    <w:rsid w:val="0063290B"/>
    <w:rsid w:val="006E57D4"/>
    <w:rsid w:val="007365DC"/>
    <w:rsid w:val="00827350"/>
    <w:rsid w:val="008F7D6F"/>
    <w:rsid w:val="009119F5"/>
    <w:rsid w:val="009700D5"/>
    <w:rsid w:val="009E08F3"/>
    <w:rsid w:val="00A8645F"/>
    <w:rsid w:val="00B524EE"/>
    <w:rsid w:val="00C84E14"/>
    <w:rsid w:val="00D8530A"/>
    <w:rsid w:val="00DC42EB"/>
    <w:rsid w:val="00DE3B60"/>
    <w:rsid w:val="00E4355C"/>
    <w:rsid w:val="00E4498E"/>
    <w:rsid w:val="00E723FC"/>
    <w:rsid w:val="00F35C77"/>
    <w:rsid w:val="00FA5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6CD10"/>
  <w15:chartTrackingRefBased/>
  <w15:docId w15:val="{1EABC72D-A571-46BF-AE21-D2B63EED4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65D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5C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5C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5C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5C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2</Pages>
  <Words>98</Words>
  <Characters>565</Characters>
  <Application>Microsoft Office Word</Application>
  <DocSecurity>0</DocSecurity>
  <Lines>4</Lines>
  <Paragraphs>1</Paragraphs>
  <ScaleCrop>false</ScaleCrop>
  <Company/>
  <LinksUpToDate>false</LinksUpToDate>
  <CharactersWithSpaces>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Ping</dc:creator>
  <cp:keywords/>
  <dc:description/>
  <cp:lastModifiedBy>tsndl_tsndl@126.com</cp:lastModifiedBy>
  <cp:revision>19</cp:revision>
  <dcterms:created xsi:type="dcterms:W3CDTF">2018-07-09T16:13:00Z</dcterms:created>
  <dcterms:modified xsi:type="dcterms:W3CDTF">2023-09-04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